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1" r:id="rId4"/>
    <p:sldId id="268" r:id="rId5"/>
    <p:sldId id="269" r:id="rId6"/>
    <p:sldId id="270" r:id="rId7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77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7FCA53C-7120-42CC-BDF9-E268270E2E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DD239B66-0FC2-45AF-B979-494C8961AF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16E8AD2-B2BE-45B3-9802-45844F1420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05DA278-C30E-4A62-A1F2-9A04EAE58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ACE207F-25B7-43D8-A49D-BB8D65410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8853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1E5D1D6-8290-4F69-9F2E-CF7F83F215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086A424E-78A6-43A1-818D-3285424675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514BD106-CFBC-4E64-B027-0518B10B3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02B6B9B-3C28-4946-A6A5-6399D1DF6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F651B89-C8AF-4EEB-A62B-48BC5C628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5692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7A25AACC-FF83-4FF7-8599-12C01C3775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CD238D88-6CF3-4E9B-9AAA-E1972A4D87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BBFF39E-785D-4E57-B59A-EBAD5355A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5BDD8F2-4149-4606-B757-CD35215A7E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FF35A23-CDF8-44DA-9314-8DD74A82E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7960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A5A7B49-5618-462C-AB49-71A7238EF1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7B8C6F6-875F-43E5-A28B-7995CAE292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561FE70E-90FB-486B-8240-41CF2B9E0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4A9603A-00FC-463B-8B1D-4FA058D82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08CFA07-E6D2-45F1-9798-D72FF3C01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99543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7A1C18C-8939-4BC4-A083-E04726226F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39C007F6-6E88-45B8-8551-147D41044C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639EB1D-4AC1-426E-8725-65FBD9EAD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140FC80-6CF3-41C2-A6E4-7C43E9FE3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1A6F894-1006-4C35-8D6F-43519479C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3384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B99AE78-464C-4F2C-97C6-23CF181CC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E14E890-5C83-4E20-9194-55C67B370C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678746A1-39E3-4BF5-BBB1-34F6F7C911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DA02AE6F-6F57-4552-A1CD-7809F2C56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AE00D372-A6EA-47DD-9DA5-54E4CF9F6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E2A0FDE-19E0-4C93-ABE5-8ED519F8B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8695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ADA31FE-587E-4F53-8844-6020A9A72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16749903-7517-42E1-9921-2923E763A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F2CBA62B-E526-4646-BF72-8BAA840E32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45885F1F-A029-4454-AC2E-6E676490946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EC2E224-38DC-4940-A100-34046D30B6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4D4DE873-0CD4-4004-8D2A-D68A89A08C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03C3DC9F-5D1C-4D4F-A40A-E4A81FDE4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79A431F9-981F-49CB-A829-172DC97EE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2834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01E7CB2-4A90-4640-A972-D9519C507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64805D0-D523-4F7C-8835-B0156D325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18210C0-A8C0-42BF-962E-E79028CB8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05E5CC7-1B35-4D10-B072-8B0916524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7999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0AA2605F-AAA0-44B6-899B-4254319D8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0E02E669-410B-4F6B-B42F-D19B65504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7FD0099-02EA-48A7-B3C8-3546C25CB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6959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848B1B1-A73F-4FDC-A874-A9C6E167EC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F110E0E-FCD6-48F0-89DE-DB3F7A3CDA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EA309A6-787A-4859-B9AD-96E044BD06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1EFADE1E-CC34-4551-B8E1-739B6DF88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1D9158B0-AE03-45AC-B5B4-BD4E9D7D6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BE45632C-F5B7-4073-BEC5-FB6093B62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8722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F7FB404-47C4-44BA-9481-541673E674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761E46D0-4FCA-465D-906E-B5D03EF7C3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E797A799-A3E2-4735-96A0-56BBEB0865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8C3C5AD3-024A-4C11-92FB-2036EB90F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2C5AF0A5-D60A-455D-A979-090A923E7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400AF31E-0ACB-452B-AAB6-58112604B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9293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341B017A-C101-409B-B0FC-FC17D5C372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96B5DAC5-5C88-4901-BE24-EAFBA1C0E3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976DED5-588C-487A-ADF5-C15D27006B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48801B-5A24-4FB1-B34D-60BB4DF04FD9}" type="datetimeFigureOut">
              <a:rPr lang="zh-TW" altLang="en-US" smtClean="0"/>
              <a:t>2024/11/1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49C4598-B60C-43AB-A22D-F755B19784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B33CB38-4A71-4299-8BA4-146DB83F41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A9E488-915C-4DD5-B885-84FEF09681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3915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9E1B99E-40D7-4C65-A130-B66CFE6E5A5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Homework Assignment 4</a:t>
            </a:r>
            <a:endParaRPr lang="zh-TW" altLang="en-US" dirty="0"/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E98B9177-99BD-478F-8CC0-81434207B1D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Digital Image Process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BB0E886-188B-4B47-93F8-AADC921BC477}"/>
              </a:ext>
            </a:extLst>
          </p:cNvPr>
          <p:cNvSpPr/>
          <p:nvPr/>
        </p:nvSpPr>
        <p:spPr>
          <a:xfrm>
            <a:off x="3015995" y="4869744"/>
            <a:ext cx="6502577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90000"/>
              </a:lnSpc>
              <a:spcBef>
                <a:spcPts val="1000"/>
              </a:spcBef>
            </a:pPr>
            <a:r>
              <a:rPr lang="en-US" altLang="zh-TW" sz="2800" dirty="0">
                <a:solidFill>
                  <a:srgbClr val="FF0000"/>
                </a:solidFill>
              </a:rPr>
              <a:t>Deadline: 9:00 AM, Thursday, 11/21/2024</a:t>
            </a:r>
          </a:p>
        </p:txBody>
      </p:sp>
    </p:spTree>
    <p:extLst>
      <p:ext uri="{BB962C8B-B14F-4D97-AF65-F5344CB8AC3E}">
        <p14:creationId xmlns:p14="http://schemas.microsoft.com/office/powerpoint/2010/main" val="32179777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42DC5C5-259C-4E3C-ADD4-F14152F58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5843"/>
          </a:xfrm>
        </p:spPr>
        <p:txBody>
          <a:bodyPr/>
          <a:lstStyle/>
          <a:p>
            <a:r>
              <a:rPr lang="en-US" altLang="zh-TW" dirty="0"/>
              <a:t>Problem 1 (50%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B5DA9C3-CFA5-4CF5-B54B-C1036E80FD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4572"/>
            <a:ext cx="11085577" cy="18271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TW" sz="2400" dirty="0"/>
              <a:t>The purpose of this homework is to exercise how an image can be reconstructed using filtered </a:t>
            </a:r>
            <a:r>
              <a:rPr lang="en-US" altLang="zh-TW" sz="2400" dirty="0" err="1"/>
              <a:t>backprojections</a:t>
            </a:r>
            <a:r>
              <a:rPr lang="en-US" altLang="zh-TW" sz="2400" dirty="0"/>
              <a:t> and a ramp limited by a Hamming window as described in Example 5.17 of the textbook for an image of 600x600 pixels with black background and a central white square of 300x300 pixels. Generate your result using 0.5° increments of rotation and 849 projection rays as described in the textbook.</a:t>
            </a:r>
            <a:endParaRPr 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26C19FA-1C39-46F9-B610-8BD7EE322FB9}"/>
              </a:ext>
            </a:extLst>
          </p:cNvPr>
          <p:cNvSpPr/>
          <p:nvPr/>
        </p:nvSpPr>
        <p:spPr>
          <a:xfrm>
            <a:off x="4285561" y="3372861"/>
            <a:ext cx="2736000" cy="26640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9C965B-F996-4C2B-AD2B-A7DA67A9F780}"/>
              </a:ext>
            </a:extLst>
          </p:cNvPr>
          <p:cNvSpPr/>
          <p:nvPr/>
        </p:nvSpPr>
        <p:spPr>
          <a:xfrm>
            <a:off x="4963096" y="4066923"/>
            <a:ext cx="1368000" cy="136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0F385E-7480-4327-8BA1-0E2D6F1E0431}"/>
              </a:ext>
            </a:extLst>
          </p:cNvPr>
          <p:cNvSpPr txBox="1"/>
          <p:nvPr/>
        </p:nvSpPr>
        <p:spPr>
          <a:xfrm>
            <a:off x="7276160" y="4101659"/>
            <a:ext cx="200004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Simulated test image. You should generate the image yourselves.</a:t>
            </a:r>
          </a:p>
        </p:txBody>
      </p:sp>
    </p:spTree>
    <p:extLst>
      <p:ext uri="{BB962C8B-B14F-4D97-AF65-F5344CB8AC3E}">
        <p14:creationId xmlns:p14="http://schemas.microsoft.com/office/powerpoint/2010/main" val="756786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42DC5C5-259C-4E3C-ADD4-F14152F58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5843"/>
          </a:xfrm>
        </p:spPr>
        <p:txBody>
          <a:bodyPr/>
          <a:lstStyle/>
          <a:p>
            <a:r>
              <a:rPr lang="en-US" altLang="zh-TW" dirty="0"/>
              <a:t>Problem 2 (50%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B5DA9C3-CFA5-4CF5-B54B-C1036E80FD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4572"/>
            <a:ext cx="11085577" cy="5396565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000" dirty="0"/>
              <a:t>JPEG uses the Huffman code defined in Table </a:t>
            </a:r>
            <a:r>
              <a:rPr lang="en-US" altLang="zh-TW" sz="2000" dirty="0"/>
              <a:t>K.5 of the CCITT T.81 standard document to encode AC coefficients. A copy of the document is provided on NTU COOL for your information. Given the following quantized image block in the DCT domain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TW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TW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TW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TW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TW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TW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TW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TW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 altLang="zh-TW" sz="2000" dirty="0"/>
          </a:p>
          <a:p>
            <a:pPr marL="457200" indent="-4572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en-US" altLang="zh-TW" sz="2000" dirty="0"/>
              <a:t>Determine the code stream for the AC coefficients of the image block. (40%)</a:t>
            </a:r>
          </a:p>
          <a:p>
            <a:pPr marL="457200" indent="-4572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en-US" altLang="zh-TW" sz="2000" dirty="0"/>
              <a:t>Suppose the DC component of the previous image block is -5. Determine the code stream for the DC coefficient of the image block. (10%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95B858-DEC3-4C24-92AE-3F190E8BB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995B858-DEC3-4C24-92AE-3F190E8BB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2">
            <a:extLst>
              <a:ext uri="{FF2B5EF4-FFF2-40B4-BE49-F238E27FC236}">
                <a16:creationId xmlns:a16="http://schemas.microsoft.com/office/drawing/2014/main" id="{E10B438C-5D6E-489C-A781-6BC45BBB3798}"/>
              </a:ext>
            </a:extLst>
          </p:cNvPr>
          <p:cNvGraphicFramePr>
            <a:graphicFrameLocks noGrp="1"/>
          </p:cNvGraphicFramePr>
          <p:nvPr/>
        </p:nvGraphicFramePr>
        <p:xfrm>
          <a:off x="3150824" y="2240748"/>
          <a:ext cx="464912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894">
                  <a:extLst>
                    <a:ext uri="{9D8B030D-6E8A-4147-A177-3AD203B41FA5}">
                      <a16:colId xmlns:a16="http://schemas.microsoft.com/office/drawing/2014/main" val="755663082"/>
                    </a:ext>
                  </a:extLst>
                </a:gridCol>
                <a:gridCol w="578386">
                  <a:extLst>
                    <a:ext uri="{9D8B030D-6E8A-4147-A177-3AD203B41FA5}">
                      <a16:colId xmlns:a16="http://schemas.microsoft.com/office/drawing/2014/main" val="3598962221"/>
                    </a:ext>
                  </a:extLst>
                </a:gridCol>
                <a:gridCol w="581140">
                  <a:extLst>
                    <a:ext uri="{9D8B030D-6E8A-4147-A177-3AD203B41FA5}">
                      <a16:colId xmlns:a16="http://schemas.microsoft.com/office/drawing/2014/main" val="3648712810"/>
                    </a:ext>
                  </a:extLst>
                </a:gridCol>
                <a:gridCol w="581140">
                  <a:extLst>
                    <a:ext uri="{9D8B030D-6E8A-4147-A177-3AD203B41FA5}">
                      <a16:colId xmlns:a16="http://schemas.microsoft.com/office/drawing/2014/main" val="1575256838"/>
                    </a:ext>
                  </a:extLst>
                </a:gridCol>
                <a:gridCol w="581140">
                  <a:extLst>
                    <a:ext uri="{9D8B030D-6E8A-4147-A177-3AD203B41FA5}">
                      <a16:colId xmlns:a16="http://schemas.microsoft.com/office/drawing/2014/main" val="1372447515"/>
                    </a:ext>
                  </a:extLst>
                </a:gridCol>
                <a:gridCol w="581140">
                  <a:extLst>
                    <a:ext uri="{9D8B030D-6E8A-4147-A177-3AD203B41FA5}">
                      <a16:colId xmlns:a16="http://schemas.microsoft.com/office/drawing/2014/main" val="2565652098"/>
                    </a:ext>
                  </a:extLst>
                </a:gridCol>
                <a:gridCol w="581140">
                  <a:extLst>
                    <a:ext uri="{9D8B030D-6E8A-4147-A177-3AD203B41FA5}">
                      <a16:colId xmlns:a16="http://schemas.microsoft.com/office/drawing/2014/main" val="4271561381"/>
                    </a:ext>
                  </a:extLst>
                </a:gridCol>
                <a:gridCol w="581140">
                  <a:extLst>
                    <a:ext uri="{9D8B030D-6E8A-4147-A177-3AD203B41FA5}">
                      <a16:colId xmlns:a16="http://schemas.microsoft.com/office/drawing/2014/main" val="25825505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-3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-6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0317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-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1924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5416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01662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1683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85962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87327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10301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45287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42DC5C5-259C-4E3C-ADD4-F14152F58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oftware Package Allowed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B5DA9C3-CFA5-4CF5-B54B-C1036E80FD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TW" dirty="0"/>
              <a:t>Python 3.8+ </a:t>
            </a:r>
          </a:p>
          <a:p>
            <a:pPr algn="just"/>
            <a:r>
              <a:rPr lang="en-US" altLang="zh-TW" dirty="0"/>
              <a:t>Standard Python library</a:t>
            </a:r>
          </a:p>
          <a:p>
            <a:pPr algn="just"/>
            <a:r>
              <a:rPr lang="en-US" altLang="zh-TW" dirty="0" err="1"/>
              <a:t>Numpy</a:t>
            </a:r>
            <a:r>
              <a:rPr lang="en-US" altLang="zh-TW" dirty="0"/>
              <a:t> 1.21.1</a:t>
            </a:r>
          </a:p>
          <a:p>
            <a:pPr algn="just"/>
            <a:r>
              <a:rPr lang="en-US" altLang="zh-TW" dirty="0" err="1"/>
              <a:t>Opencv</a:t>
            </a:r>
            <a:r>
              <a:rPr lang="en-US" altLang="zh-TW" dirty="0"/>
              <a:t>-python 4.5.1</a:t>
            </a:r>
          </a:p>
          <a:p>
            <a:pPr algn="just"/>
            <a:r>
              <a:rPr lang="en-US" altLang="zh-TW" dirty="0"/>
              <a:t>Matplotlib 3.6.0</a:t>
            </a:r>
          </a:p>
        </p:txBody>
      </p:sp>
    </p:spTree>
    <p:extLst>
      <p:ext uri="{BB962C8B-B14F-4D97-AF65-F5344CB8AC3E}">
        <p14:creationId xmlns:p14="http://schemas.microsoft.com/office/powerpoint/2010/main" val="28583973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42DC5C5-259C-4E3C-ADD4-F14152F58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ssignment Requirement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B5DA9C3-CFA5-4CF5-B54B-C1036E80FD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TW" dirty="0"/>
              <a:t>All functions in the Software Package are allowed.</a:t>
            </a:r>
          </a:p>
          <a:p>
            <a:pPr algn="just"/>
            <a:r>
              <a:rPr lang="en-US" altLang="zh-TW" dirty="0"/>
              <a:t>Set your directory structure as follows:</a:t>
            </a:r>
          </a:p>
          <a:p>
            <a:pPr marL="457200" lvl="1" indent="0" algn="just">
              <a:buNone/>
            </a:pPr>
            <a:r>
              <a:rPr lang="en-US" altLang="zh-TW" dirty="0"/>
              <a:t>r109XXXXX/</a:t>
            </a:r>
          </a:p>
          <a:p>
            <a:pPr marL="457200" lvl="1" indent="0" algn="just">
              <a:buNone/>
            </a:pPr>
            <a:r>
              <a:rPr lang="en-US" altLang="zh-TW" dirty="0"/>
              <a:t>	- p1.py</a:t>
            </a:r>
          </a:p>
          <a:p>
            <a:pPr marL="457200" lvl="1" indent="0" algn="just">
              <a:buNone/>
            </a:pPr>
            <a:r>
              <a:rPr lang="en-US" altLang="zh-TW" dirty="0"/>
              <a:t>	- p2.py</a:t>
            </a:r>
          </a:p>
          <a:p>
            <a:pPr marL="457200" lvl="1" indent="0" algn="just">
              <a:buNone/>
            </a:pPr>
            <a:r>
              <a:rPr lang="en-US" altLang="zh-TW" dirty="0"/>
              <a:t>	- report.pdf</a:t>
            </a:r>
          </a:p>
          <a:p>
            <a:pPr marL="457200" lvl="1" indent="0" algn="just">
              <a:buNone/>
            </a:pPr>
            <a:r>
              <a:rPr lang="en-US" altLang="zh-TW" dirty="0"/>
              <a:t>	- images/</a:t>
            </a:r>
          </a:p>
          <a:p>
            <a:pPr marL="457200" lvl="1" indent="0" algn="just">
              <a:buNone/>
            </a:pPr>
            <a:r>
              <a:rPr lang="en-US" altLang="zh-TW" dirty="0"/>
              <a:t>		- Images of program output</a:t>
            </a:r>
          </a:p>
        </p:txBody>
      </p:sp>
    </p:spTree>
    <p:extLst>
      <p:ext uri="{BB962C8B-B14F-4D97-AF65-F5344CB8AC3E}">
        <p14:creationId xmlns:p14="http://schemas.microsoft.com/office/powerpoint/2010/main" val="19428886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42DC5C5-259C-4E3C-ADD4-F14152F58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ssignment Submission Requirement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B5DA9C3-CFA5-4CF5-B54B-C1036E80FD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TW" dirty="0"/>
              <a:t>Submit to </a:t>
            </a:r>
            <a:r>
              <a:rPr lang="en-US" altLang="zh-TW" dirty="0">
                <a:solidFill>
                  <a:srgbClr val="FF0000"/>
                </a:solidFill>
              </a:rPr>
              <a:t>NTU COOL</a:t>
            </a:r>
          </a:p>
          <a:p>
            <a:pPr algn="just"/>
            <a:r>
              <a:rPr lang="en-US" altLang="zh-TW" dirty="0"/>
              <a:t>Do NOT copy homework (code, report, results, etc.) from others </a:t>
            </a:r>
          </a:p>
        </p:txBody>
      </p:sp>
    </p:spTree>
    <p:extLst>
      <p:ext uri="{BB962C8B-B14F-4D97-AF65-F5344CB8AC3E}">
        <p14:creationId xmlns:p14="http://schemas.microsoft.com/office/powerpoint/2010/main" val="3204841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</TotalTime>
  <Words>354</Words>
  <Application>Microsoft Office PowerPoint</Application>
  <PresentationFormat>寬螢幕</PresentationFormat>
  <Paragraphs>101</Paragraphs>
  <Slides>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Office 佈景主題</vt:lpstr>
      <vt:lpstr>Equation</vt:lpstr>
      <vt:lpstr>Homework Assignment 4</vt:lpstr>
      <vt:lpstr>Problem 1 (50%)</vt:lpstr>
      <vt:lpstr>Problem 2 (50%)</vt:lpstr>
      <vt:lpstr>Software Package Allowed</vt:lpstr>
      <vt:lpstr>Assignment Requirements</vt:lpstr>
      <vt:lpstr>Assignment Submission Requir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gnment 1</dc:title>
  <dc:creator>立威 傅</dc:creator>
  <cp:lastModifiedBy>湯奇恩</cp:lastModifiedBy>
  <cp:revision>135</cp:revision>
  <dcterms:created xsi:type="dcterms:W3CDTF">2022-09-17T09:32:07Z</dcterms:created>
  <dcterms:modified xsi:type="dcterms:W3CDTF">2024-11-11T15:22:02Z</dcterms:modified>
</cp:coreProperties>
</file>